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797FBA" w14:textId="71D9276B" w:rsidR="002902B5" w:rsidRPr="00EE27B3" w:rsidRDefault="002902B5" w:rsidP="002902B5">
      <w:pPr>
        <w:spacing w:before="42"/>
        <w:ind w:right="1700"/>
        <w:jc w:val="center"/>
        <w:rPr>
          <w:rFonts w:ascii="Amasis MT Pro Black" w:hAnsi="Amasis MT Pro Black"/>
          <w:sz w:val="32"/>
          <w:szCs w:val="32"/>
        </w:rPr>
      </w:pPr>
      <w:r w:rsidRPr="00EE27B3">
        <w:rPr>
          <w:rFonts w:ascii="Amasis MT Pro Black" w:eastAsia="Swis721 WGL4 BT" w:hAnsi="Amasis MT Pro Black" w:cs="Arial"/>
          <w:spacing w:val="37"/>
          <w:w w:val="75"/>
          <w:sz w:val="32"/>
          <w:szCs w:val="32"/>
        </w:rPr>
        <w:t xml:space="preserve">SZCZEGÓŁOWE </w:t>
      </w:r>
      <w:r w:rsidRPr="00EE27B3">
        <w:rPr>
          <w:rFonts w:ascii="Amasis MT Pro Black" w:eastAsia="Swis721 WGL4 BT" w:hAnsi="Amasis MT Pro Black" w:cs="Arial"/>
          <w:spacing w:val="37"/>
          <w:w w:val="76"/>
          <w:sz w:val="32"/>
          <w:szCs w:val="32"/>
        </w:rPr>
        <w:t>KRYTERIA OCENIANIA Z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 xml:space="preserve"> 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  <w:u w:val="single"/>
        </w:rPr>
        <w:t>FIZYKI</w:t>
      </w:r>
      <w:r w:rsidRPr="00EE27B3">
        <w:rPr>
          <w:rFonts w:ascii="Amasis MT Pro Black" w:eastAsia="Swis721 WGL4 BT" w:hAnsi="Amasis MT Pro Black" w:cs="Arial"/>
          <w:spacing w:val="59"/>
          <w:w w:val="76"/>
          <w:sz w:val="32"/>
          <w:szCs w:val="32"/>
        </w:rPr>
        <w:t xml:space="preserve"> 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>DLA KLAS</w:t>
      </w:r>
      <w:r w:rsidR="00EE27B3"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>Y</w:t>
      </w:r>
      <w:r w:rsidRPr="00EE27B3">
        <w:rPr>
          <w:rFonts w:ascii="Amasis MT Pro Black" w:eastAsia="Swis721 WGL4 BT" w:hAnsi="Amasis MT Pro Black" w:cs="Arial"/>
          <w:w w:val="76"/>
          <w:sz w:val="32"/>
          <w:szCs w:val="32"/>
        </w:rPr>
        <w:t xml:space="preserve"> </w:t>
      </w:r>
      <w:r w:rsidRPr="00EE27B3">
        <w:rPr>
          <w:rFonts w:ascii="Amasis MT Pro Black" w:eastAsia="Swis721 WGL4 BT" w:hAnsi="Amasis MT Pro Black" w:cs="Arial"/>
          <w:w w:val="78"/>
          <w:sz w:val="32"/>
          <w:szCs w:val="32"/>
        </w:rPr>
        <w:t>V</w:t>
      </w:r>
      <w:r w:rsidRPr="00EE27B3">
        <w:rPr>
          <w:rFonts w:ascii="Amasis MT Pro Black" w:eastAsia="Swis721 WGL4 BT" w:hAnsi="Amasis MT Pro Black" w:cs="Arial"/>
          <w:w w:val="78"/>
          <w:sz w:val="32"/>
          <w:szCs w:val="32"/>
        </w:rPr>
        <w:t>II</w:t>
      </w:r>
      <w:r w:rsidRPr="00EE27B3">
        <w:rPr>
          <w:rFonts w:ascii="Amasis MT Pro Black" w:eastAsia="Swis721 WGL4 BT" w:hAnsi="Amasis MT Pro Black" w:cs="Arial"/>
          <w:w w:val="78"/>
          <w:sz w:val="32"/>
          <w:szCs w:val="32"/>
        </w:rPr>
        <w:t xml:space="preserve"> </w:t>
      </w:r>
    </w:p>
    <w:p w14:paraId="6DD3A24D" w14:textId="77777777" w:rsidR="002902B5" w:rsidRDefault="002902B5" w:rsidP="00D22F46">
      <w:pPr>
        <w:pStyle w:val="tytu01"/>
        <w:rPr>
          <w:b w:val="0"/>
          <w:color w:val="1F497D" w:themeColor="text2"/>
        </w:rPr>
      </w:pPr>
    </w:p>
    <w:p w14:paraId="5702E778" w14:textId="36B8E270"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14:paraId="2576DA23" w14:textId="77777777"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14:paraId="76570242" w14:textId="77777777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5B9B27A3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6A4C7785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12922B52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0C94A1E3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D1344AD" w14:textId="77777777"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273E7811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2290E823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2C2656E4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55E029F1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13B5D679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1F1A438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14:paraId="6E35BE06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1EC7E989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6CD9781E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02FEA7D9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79EBB2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14:paraId="265410E4" w14:textId="77777777"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14:paraId="0218C3BD" w14:textId="77777777"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14:paraId="0B19D30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14:paraId="78C14AD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A61441C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14:paraId="707EB645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14:paraId="48235593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14:paraId="0E96C072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14:paraId="4861994D" w14:textId="77777777"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342E82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2A116F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8" o:title=""/>
                </v:shape>
                <o:OLEObject Type="Embed" ProgID="Equation.3" ShapeID="_x0000_i1025" DrawAspect="Content" ObjectID="_175525917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14:paraId="18D1F1F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14:paraId="493BA475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0210AA7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14:paraId="5EA25C97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14:paraId="15C70857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14:paraId="0F97B246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14:paraId="499ED18A" w14:textId="77777777"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14:paraId="1D4CC3A5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6DE200B2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4198C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14:paraId="798F350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79F1CB0B">
                <v:shape id="_x0000_i1026" type="#_x0000_t75" style="width:34.2pt;height:13.8pt" o:ole="">
                  <v:imagedata r:id="rId10" o:title=""/>
                </v:shape>
                <o:OLEObject Type="Embed" ProgID="Equation.DSMT4" ShapeID="_x0000_i1026" DrawAspect="Content" ObjectID="_1755259176" r:id="rId11"/>
              </w:object>
            </w:r>
          </w:p>
          <w:p w14:paraId="05F3325B" w14:textId="77777777"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DDF7FA2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14:paraId="62305AFE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1FA6C0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14:paraId="7D4D03D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4C074CC5">
                <v:shape id="_x0000_i1027" type="#_x0000_t75" style="width:34.2pt;height:13.8pt" o:ole="">
                  <v:imagedata r:id="rId10" o:title=""/>
                </v:shape>
                <o:OLEObject Type="Embed" ProgID="Equation.DSMT4" ShapeID="_x0000_i1027" DrawAspect="Content" ObjectID="_175525917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14:paraId="0E99451F" w14:textId="77777777"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8FD6D0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14:paraId="58707431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24FA4E76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A0BD37" w14:textId="77777777"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14:paraId="7E87B13B" w14:textId="77777777"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14:paraId="36A724DD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3DF2A6" w14:textId="77777777"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14:paraId="7492A544" w14:textId="77777777"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 w14:anchorId="4F19116F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755259178" r:id="rId14"/>
              </w:object>
            </w:r>
            <w:r w:rsidR="009B6CEF">
              <w:t xml:space="preserve"> </w:t>
            </w:r>
          </w:p>
          <w:p w14:paraId="38DB0F2D" w14:textId="77777777" w:rsidR="001B19E5" w:rsidRDefault="001B19E5" w:rsidP="00BD5A95">
            <w:pPr>
              <w:pStyle w:val="tabelakropka"/>
              <w:spacing w:line="252" w:lineRule="auto"/>
            </w:pPr>
            <w:r>
              <w:lastRenderedPageBreak/>
              <w:t>szacuje niepewności pomiarowe p</w:t>
            </w:r>
            <w:r w:rsidR="009B6CEF">
              <w:t xml:space="preserve">rzy pomiarach masy i objętości </w:t>
            </w:r>
          </w:p>
          <w:p w14:paraId="46E1F35C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541EB3C" w14:textId="77777777"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 w14:anchorId="0FBEB06F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75525917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14:paraId="2CEA3C55" w14:textId="77777777"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</w:t>
            </w:r>
            <w:r w:rsidR="009B6CEF">
              <w:lastRenderedPageBreak/>
              <w:t xml:space="preserve">cieczy </w:t>
            </w:r>
          </w:p>
          <w:p w14:paraId="3119530F" w14:textId="77777777"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394398C" w14:textId="77777777"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14:paraId="48FFB4A9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6D266ED0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761ACB" w14:textId="77777777"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 w14:anchorId="21835563">
                <v:shape id="_x0000_i1030" type="#_x0000_t75" style="width:12.6pt;height:15.6pt" o:ole="">
                  <v:imagedata r:id="rId17" o:title=""/>
                </v:shape>
                <o:OLEObject Type="Embed" ProgID="Equation.DSMT4" ShapeID="_x0000_i1030" DrawAspect="Content" ObjectID="_175525918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14:paraId="2BEEDA0E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14:paraId="05300BC1" w14:textId="77777777"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14:paraId="1F3F953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54C88B1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466F803F">
                <v:shape id="_x0000_i1031" type="#_x0000_t75" style="width:28.2pt;height:24.6pt" o:ole="">
                  <v:imagedata r:id="rId19" o:title=""/>
                </v:shape>
                <o:OLEObject Type="Embed" ProgID="Equation.DSMT4" ShapeID="_x0000_i1031" DrawAspect="Content" ObjectID="_1755259181" r:id="rId20"/>
              </w:object>
            </w:r>
          </w:p>
          <w:p w14:paraId="4424D81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14:paraId="54832334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EA5FD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3E97BD17">
                <v:shape id="_x0000_i1032" type="#_x0000_t75" style="width:28.2pt;height:24.6pt" o:ole="">
                  <v:imagedata r:id="rId19" o:title=""/>
                </v:shape>
                <o:OLEObject Type="Embed" ProgID="Equation.DSMT4" ShapeID="_x0000_i1032" DrawAspect="Content" ObjectID="_175525918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14:paraId="4B6BFF7E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14:paraId="093561B0" w14:textId="77777777"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FF1596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14:paraId="170D7ED5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14C294FC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7DA3602" w14:textId="77777777"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14:paraId="59568F84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8CC9BE8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861523" w14:textId="77777777"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E58AE0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14:paraId="7BC7617B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2AF39D0D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14:paraId="4D6CCF1A" w14:textId="7777777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5EDCCED1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7F7129F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3C9250C7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5431B52A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1FFE20E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208FE5BD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4B6D5568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C725724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14:paraId="0985CA30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6CAA3933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9614858" w14:textId="77777777"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04214AB0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0C3AF8F0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14:paraId="64AD66A1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6251EFF6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6F9032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14:paraId="5EFBDA94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FD48E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14:paraId="55E2269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FEF986B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14:paraId="05B71CB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CD6264C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14:paraId="1E880ED3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14:paraId="76EA1172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6B470E3F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FFA65F9" w14:textId="77777777"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14:paraId="6426C84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14:paraId="3EDDA521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14C751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mienia i opisuje zmiany stanów skupienia ciał</w:t>
            </w:r>
          </w:p>
          <w:p w14:paraId="302F5095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14:paraId="22333C06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2926821" w14:textId="77777777"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14:paraId="65B18B6F" w14:textId="77777777"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3F0C2B" w14:textId="77777777"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14:paraId="78C2CE92" w14:textId="77777777"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14:paraId="647BA807" w14:textId="77777777"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lastRenderedPageBreak/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14:paraId="22A87960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0CAC3AC1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56A6C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549D22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14:paraId="7C0FE72C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14:paraId="09248E5B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A75E6D7" w14:textId="77777777"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14:paraId="78259F44" w14:textId="77777777"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5BF9C0" w14:textId="77777777"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5E3DEAC7">
                <v:shape id="_x0000_i1033" type="#_x0000_t75" style="width:12.6pt;height:12.6pt" o:ole="">
                  <v:imagedata r:id="rId22" o:title=""/>
                </v:shape>
                <o:OLEObject Type="Embed" ProgID="Equation.3" ShapeID="_x0000_i1033" DrawAspect="Content" ObjectID="_175525918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0864C2D1">
                <v:shape id="_x0000_i1034" type="#_x0000_t75" style="width:12.6pt;height:12.6pt" o:ole="">
                  <v:imagedata r:id="rId24" o:title=""/>
                </v:shape>
                <o:OLEObject Type="Embed" ProgID="Equation.3" ShapeID="_x0000_i1034" DrawAspect="Content" ObjectID="_175525918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 w14:anchorId="1C927C55">
                <v:shape id="_x0000_i1035" type="#_x0000_t75" style="width:15.6pt;height:12.6pt" o:ole="">
                  <v:imagedata r:id="rId26" o:title=""/>
                </v:shape>
                <o:OLEObject Type="Embed" ProgID="Equation.3" ShapeID="_x0000_i1035" DrawAspect="Content" ObjectID="_1755259185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3AB88965">
                <v:shape id="_x0000_i1036" type="#_x0000_t75" style="width:12.6pt;height:12.6pt" o:ole="">
                  <v:imagedata r:id="rId28" o:title=""/>
                </v:shape>
                <o:OLEObject Type="Embed" ProgID="Equation.3" ShapeID="_x0000_i1036" DrawAspect="Content" ObjectID="_175525918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14:paraId="218912F1" w14:textId="77777777"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14:paraId="344518D7" w14:textId="77777777"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59D6B616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1BD9BCA0" w14:textId="7777777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1D145CDC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13B28DB" w14:textId="77777777"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459B3798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6EB09A7B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8235FD7" w14:textId="77777777"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50207806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08A94B82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1C27F15" w14:textId="77777777"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7D92460E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6F9689D5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D32AF3B" w14:textId="77777777"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1C795835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7639A0C6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4A465CCE" w14:textId="77777777" w:rsidTr="00094B9B">
        <w:tc>
          <w:tcPr>
            <w:tcW w:w="1908" w:type="dxa"/>
            <w:tcMar>
              <w:left w:w="57" w:type="dxa"/>
              <w:right w:w="57" w:type="dxa"/>
            </w:tcMar>
          </w:tcPr>
          <w:p w14:paraId="0B2600CC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BF94E34" w14:textId="77777777"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14:paraId="3639EE4B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777F12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14:paraId="6E52CED8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9D6379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14:paraId="2A1F9744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FAC57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14:paraId="67768E84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3B29DBE6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08633889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7C903F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14:paraId="02B6AEBC" w14:textId="77777777"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55A20B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DA5CBB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14:paraId="3C854E60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14:paraId="611C8E5E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F8E8FA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4F8C7934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4FE5E56A" w14:textId="77777777"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14:paraId="419EEBB3" w14:textId="77777777"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8C503DA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14:paraId="0931832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14:paraId="4B8181E1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14:paraId="4260613E" w14:textId="77777777"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7F4C76" w14:textId="77777777"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CA5028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14:paraId="415F406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14:paraId="7E3661D7" w14:textId="77777777"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07547EAD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5B12AF3C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76D9677C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4FE53740" w14:textId="7777777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0D640652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1533E72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018F8046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79389D45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0BF667D7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06FA6738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4F568717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5895C97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41B1E186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6025B542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21A78E2E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34062F16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6C49378E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1C9E70A0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2785650C" w14:textId="77777777"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14:paraId="43824C2F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8B18435" w14:textId="77777777"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14:paraId="4D29DCFD" w14:textId="77777777"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14:paraId="5A0FB9F0" w14:textId="77777777"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85D18D6" w14:textId="77777777"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68E8BC2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14:paraId="759445EC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14:paraId="544B74A1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14:paraId="6DC6351A" w14:textId="77777777"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14:paraId="67F026DF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03101FBE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52A8A683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0553713D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D2BE3BC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14:paraId="47CC9470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547BAA3A">
                <v:shape id="_x0000_i1037" type="#_x0000_t75" style="width:19.2pt;height:13.8pt" o:ole="">
                  <v:imagedata r:id="rId30" o:title=""/>
                </v:shape>
                <o:OLEObject Type="Embed" ProgID="Equation.DSMT4" ShapeID="_x0000_i1037" DrawAspect="Content" ObjectID="_175525918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677152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14:paraId="3173081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50A4821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 w14:anchorId="273E584D">
                <v:shape id="_x0000_i1038" type="#_x0000_t75" style="width:20.4pt;height:11.4pt" o:ole="">
                  <v:imagedata r:id="rId32" o:title=""/>
                </v:shape>
                <o:OLEObject Type="Embed" ProgID="Equation.DSMT4" ShapeID="_x0000_i1038" DrawAspect="Content" ObjectID="_1755259188" r:id="rId33"/>
              </w:object>
            </w:r>
          </w:p>
          <w:p w14:paraId="167DD170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1DCE44A9">
                <v:shape id="_x0000_i1039" type="#_x0000_t75" style="width:19.2pt;height:13.8pt" o:ole="">
                  <v:imagedata r:id="rId30" o:title=""/>
                </v:shape>
                <o:OLEObject Type="Embed" ProgID="Equation.DSMT4" ShapeID="_x0000_i1039" DrawAspect="Content" ObjectID="_175525918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3D8790C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14:paraId="516574A2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2B08D1D3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664427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14:paraId="4A513DFF" w14:textId="77777777"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9C43176" w14:textId="77777777"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6AA3CD4" w14:textId="77777777"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BEC7D5D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14:paraId="2A92254A" w14:textId="77777777"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3AD4CD1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14:paraId="6A68CBF5" w14:textId="77777777"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14:paraId="3E64FA01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3C3843A4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5587CDC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5EE5E60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14:paraId="34A77838" w14:textId="77777777"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BBD30A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14:paraId="1B9BE02E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5F40B5E" w14:textId="77777777"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14:paraId="0222A81A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42D7BE92" w14:textId="77777777"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9B6C872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4349C5A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15EE17E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14:paraId="7FFD6C78" w14:textId="77777777"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83745A9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14:paraId="3B7826DB" w14:textId="77777777"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0B777DD2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705FD874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06979383" w14:textId="77777777"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lastRenderedPageBreak/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14:paraId="0002C690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5882EBD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14:paraId="5475C83A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14:paraId="458F495A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4FDCF9F" w14:textId="77777777"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812DD01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14:paraId="46B54BD3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14:paraId="342ABD09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6A2E4E0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14:paraId="123340B7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14:paraId="53467011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0D2CD433">
                <v:shape id="_x0000_i1040" type="#_x0000_t75" style="width:19.2pt;height:13.8pt" o:ole="">
                  <v:imagedata r:id="rId35" o:title=""/>
                </v:shape>
                <o:OLEObject Type="Embed" ProgID="Equation.DSMT4" ShapeID="_x0000_i1040" DrawAspect="Content" ObjectID="_175525919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50460FDF" w14:textId="77777777"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14:paraId="2ADBB3BB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98ADEFB" w14:textId="77777777"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14:paraId="6F99190D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14:paraId="5F62E7B4" w14:textId="77777777"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14:paraId="2122672A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27FFC1D8" w14:textId="77777777"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9BC3DEF" w14:textId="77777777"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14:paraId="65A0B1B8" w14:textId="77777777"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0CECD03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789BDEE0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C24212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14:paraId="4D6D6868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14:paraId="794B3CA3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66237C5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14:paraId="11025277" w14:textId="77777777"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14:paraId="3FDC781F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07F90A24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1371BBA6" w14:textId="7777777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7806C87D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7465334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1FF2CC08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408A1617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C7E3944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61678F10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5CE83CD7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472F0C0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588ADE20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62784C70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C194439" w14:textId="77777777"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305B08E3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2F70BF90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16636047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0D389BF6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FC3D8E0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14:paraId="2763DF2B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D754DA3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14:paraId="583037F6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CDFB8B9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14:paraId="3DBE81AD" w14:textId="77777777"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08195F9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2E75E0F6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7D715011" w14:textId="77777777"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1998EE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14:paraId="140CCCF0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A1ECB02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A5EF1EE" w14:textId="77777777"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47740802" w14:textId="77777777"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14:paraId="496418AE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13B0E4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14:paraId="011A3453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7B4417CD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521CE3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14:paraId="2F2B35C3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7BA5913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2F80293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14:paraId="6F877E9E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C115C99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14:paraId="56C9FDBF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6556065A" w14:textId="77777777"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3E9F5C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D746A9B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14:paraId="262AA283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CA94C23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15DABEAC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14:paraId="03D18BCE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ECFD9C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14:paraId="4F0DE408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1E186B72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9DEACD6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14:paraId="5E995EF7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DCFFAC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14:paraId="05495071" w14:textId="77777777"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89FA231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14:paraId="4F1E12E8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FC837B4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14:paraId="40504194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62F1F978" w14:textId="77777777"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7FC6661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14:paraId="28F085C2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14:paraId="2E483A52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F22346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14:paraId="1B3FF2D9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14:paraId="7F542E11" w14:textId="77777777"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B784E11" w14:textId="77777777"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14:paraId="3157C0D0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14:paraId="0E8CAEDA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1C9904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14:paraId="522714A8" w14:textId="77777777"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626E3F47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61F0AEB8" w14:textId="77777777"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96BAE85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14:paraId="631310D0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D78D600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14:paraId="4FB6A10E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C4D7506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14:paraId="328F1FFA" w14:textId="77777777"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CA8786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14:paraId="6FBDE104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14:paraId="4526162D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3A7E6521" w14:textId="77777777"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FA70C4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14:paraId="2BC4D783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8C7AEE" w14:textId="77777777"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D54DB18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14:paraId="1B66115F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5B52156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14:paraId="00CCA016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14:paraId="14D69918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612DA04D" w14:textId="77777777"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E6B9B1E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14:paraId="712A8C03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14:paraId="084A3F30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66BDBA" w14:textId="77777777"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893F45" w14:textId="77777777"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0BD562FA">
                <v:shape id="_x0000_i1041" type="#_x0000_t75" style="width:31.8pt;height:11.4pt" o:ole="">
                  <v:imagedata r:id="rId37" o:title=""/>
                </v:shape>
                <o:OLEObject Type="Embed" ProgID="Equation.DSMT4" ShapeID="_x0000_i1041" DrawAspect="Content" ObjectID="_1755259191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74D0479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14:paraId="50B15798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E7A408E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 w14:anchorId="1442B803">
                <v:shape id="_x0000_i1042" type="#_x0000_t75" style="width:58.2pt;height:28.2pt" o:ole="">
                  <v:imagedata r:id="rId39" o:title=""/>
                </v:shape>
                <o:OLEObject Type="Embed" ProgID="Equation.3" ShapeID="_x0000_i1042" DrawAspect="Content" ObjectID="_1755259192" r:id="rId40"/>
              </w:object>
            </w:r>
          </w:p>
          <w:p w14:paraId="730B555C" w14:textId="77777777"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5E99FE7D">
                <v:shape id="_x0000_i1043" type="#_x0000_t75" style="width:31.8pt;height:11.4pt" o:ole="">
                  <v:imagedata r:id="rId37" o:title=""/>
                </v:shape>
                <o:OLEObject Type="Embed" ProgID="Equation.DSMT4" ShapeID="_x0000_i1043" DrawAspect="Content" ObjectID="_175525919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14:paraId="07BBEC23" w14:textId="77777777"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4F5EB9F4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393F9A93" w14:textId="7777777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0010AB2C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A836F2F" w14:textId="77777777"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3F4D1A65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0BFA5E4B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F001D18" w14:textId="77777777"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6268DDE2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6C1521D5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1BFD674" w14:textId="77777777"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3792CD2C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15D5F133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B92DE56" w14:textId="77777777"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5C68548B" w14:textId="77777777"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29804764" w14:textId="77777777"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689DAE31" w14:textId="77777777" w:rsidTr="002F3044">
        <w:tc>
          <w:tcPr>
            <w:tcW w:w="1908" w:type="dxa"/>
            <w:tcMar>
              <w:left w:w="57" w:type="dxa"/>
              <w:right w:w="57" w:type="dxa"/>
            </w:tcMar>
          </w:tcPr>
          <w:p w14:paraId="5819CBAC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0A77041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14:paraId="628A6798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14:paraId="72B52754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14:paraId="2AB2BE0C" w14:textId="77777777"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31A801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54C4F27A">
                <v:shape id="_x0000_i1044" type="#_x0000_t75" style="width:30.6pt;height:11.4pt" o:ole="">
                  <v:imagedata r:id="rId42" o:title=""/>
                </v:shape>
                <o:OLEObject Type="Embed" ProgID="Equation.DSMT4" ShapeID="_x0000_i1044" DrawAspect="Content" ObjectID="_1755259194" r:id="rId43"/>
              </w:object>
            </w:r>
          </w:p>
          <w:p w14:paraId="5A06F971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22970FD5">
                <v:shape id="_x0000_i1045" type="#_x0000_t75" style="width:28.8pt;height:24.6pt" o:ole="">
                  <v:imagedata r:id="rId44" o:title=""/>
                </v:shape>
                <o:OLEObject Type="Embed" ProgID="Equation.DSMT4" ShapeID="_x0000_i1045" DrawAspect="Content" ObjectID="_1755259195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89C3E0A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04E53D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18472C3B">
                <v:shape id="_x0000_i1046" type="#_x0000_t75" style="width:30.6pt;height:11.4pt" o:ole="">
                  <v:imagedata r:id="rId42" o:title=""/>
                </v:shape>
                <o:OLEObject Type="Embed" ProgID="Equation.DSMT4" ShapeID="_x0000_i1046" DrawAspect="Content" ObjectID="_1755259196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FDB4CAC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14:paraId="5B193188" w14:textId="77777777"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7D78A2B4">
                <v:shape id="_x0000_i1047" type="#_x0000_t75" style="width:28.8pt;height:24.6pt" o:ole="">
                  <v:imagedata r:id="rId44" o:title=""/>
                </v:shape>
                <o:OLEObject Type="Embed" ProgID="Equation.DSMT4" ShapeID="_x0000_i1047" DrawAspect="Content" ObjectID="_175525919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08E2072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1806DA57">
                <v:shape id="_x0000_i1048" type="#_x0000_t75" style="width:30.6pt;height:11.4pt" o:ole="">
                  <v:imagedata r:id="rId42" o:title=""/>
                </v:shape>
                <o:OLEObject Type="Embed" ProgID="Equation.DSMT4" ShapeID="_x0000_i1048" DrawAspect="Content" ObjectID="_1755259198" r:id="rId48"/>
              </w:object>
            </w:r>
          </w:p>
          <w:p w14:paraId="177FA0CA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 w14:anchorId="59F2F453">
                <v:shape id="_x0000_i1049" type="#_x0000_t75" style="width:22.8pt;height:13.8pt" o:ole="">
                  <v:imagedata r:id="rId49" o:title=""/>
                </v:shape>
                <o:OLEObject Type="Embed" ProgID="Equation.DSMT4" ShapeID="_x0000_i1049" DrawAspect="Content" ObjectID="_175525919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5894013F">
                <v:shape id="_x0000_i1050" type="#_x0000_t75" style="width:22.2pt;height:13.8pt" o:ole="">
                  <v:imagedata r:id="rId51" o:title=""/>
                </v:shape>
                <o:OLEObject Type="Embed" ProgID="Equation.DSMT4" ShapeID="_x0000_i1050" DrawAspect="Content" ObjectID="_175525920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14:paraId="1648241A" w14:textId="77777777"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4100B9B5">
                <v:shape id="_x0000_i1051" type="#_x0000_t75" style="width:22.2pt;height:13.8pt" o:ole="">
                  <v:imagedata r:id="rId53" o:title=""/>
                </v:shape>
                <o:OLEObject Type="Embed" ProgID="Equation.DSMT4" ShapeID="_x0000_i1051" DrawAspect="Content" ObjectID="_1755259201" r:id="rId54"/>
              </w:object>
            </w:r>
          </w:p>
        </w:tc>
      </w:tr>
      <w:tr w:rsidR="006D1637" w:rsidRPr="006D1637" w14:paraId="6E8477FD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04308936" w14:textId="77777777"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50C9650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14:paraId="5EEF4FA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CFBCA5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14:paraId="4584CCE6" w14:textId="77777777"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2B56DEC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14:paraId="5546AC75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 w14:anchorId="53E13D34">
                <v:shape id="_x0000_i1052" type="#_x0000_t75" style="width:36.6pt;height:15pt" o:ole="">
                  <v:imagedata r:id="rId55" o:title=""/>
                </v:shape>
                <o:OLEObject Type="Embed" ProgID="Equation.3" ShapeID="_x0000_i1052" DrawAspect="Content" ObjectID="_1755259202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352E76A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4CC3260D" w14:textId="77777777" w:rsidTr="002F3044">
        <w:tc>
          <w:tcPr>
            <w:tcW w:w="1908" w:type="dxa"/>
            <w:tcMar>
              <w:left w:w="57" w:type="dxa"/>
              <w:right w:w="57" w:type="dxa"/>
            </w:tcMar>
          </w:tcPr>
          <w:p w14:paraId="6AFC24BC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1A3C00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14:paraId="177CC802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mienia czynności, które należy wykonać, by zmienić energię potencjalną ciała i energię kinetyczną tego ciała </w:t>
            </w:r>
          </w:p>
          <w:p w14:paraId="2911BFCE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F81BD4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14:paraId="51504D43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B0D47E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 w14:anchorId="02F5D5AD">
                <v:shape id="_x0000_i1053" type="#_x0000_t75" style="width:37.2pt;height:12.6pt" o:ole="">
                  <v:imagedata r:id="rId57" o:title=""/>
                </v:shape>
                <o:OLEObject Type="Embed" ProgID="Equation.DSMT4" ShapeID="_x0000_i1053" DrawAspect="Content" ObjectID="_175525920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AD48E62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76730AC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14:paraId="4F50C511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7597AC64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BD7934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DDFA9EA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8650AC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D1A814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14:paraId="7D2A000C" w14:textId="77777777"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14:paraId="68A50EFD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1F3CFCBE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01B8D008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971CD2" w14:textId="77777777" w:rsidR="00FF3D4A" w:rsidRDefault="00FF3D4A" w:rsidP="00285D6F">
      <w:r>
        <w:separator/>
      </w:r>
    </w:p>
  </w:endnote>
  <w:endnote w:type="continuationSeparator" w:id="0">
    <w:p w14:paraId="3A5A9622" w14:textId="77777777" w:rsidR="00FF3D4A" w:rsidRDefault="00FF3D4A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masis MT Pro Black">
    <w:charset w:val="EE"/>
    <w:family w:val="roman"/>
    <w:pitch w:val="variable"/>
    <w:sig w:usb0="A00000AF" w:usb1="4000205B" w:usb2="00000000" w:usb3="00000000" w:csb0="00000093" w:csb1="00000000"/>
  </w:font>
  <w:font w:name="Swis721 WGL4 BT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F6E717" w14:textId="77777777"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724BD508" wp14:editId="62388978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3258A0D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</w:t>
    </w:r>
    <w:proofErr w:type="spellStart"/>
    <w:r>
      <w:t>Sagnowska</w:t>
    </w:r>
    <w:proofErr w:type="spellEnd"/>
    <w:r>
      <w:t xml:space="preserve">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14:paraId="480C0C56" w14:textId="77777777"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FE9A49" wp14:editId="1B71A64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07EE74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" strokecolor="black [3213]" strokeweight=".5pt"/>
          </w:pict>
        </mc:Fallback>
      </mc:AlternateContent>
    </w:r>
    <w:r>
      <w:tab/>
    </w:r>
  </w:p>
  <w:p w14:paraId="114214D0" w14:textId="77777777"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203ED3E" wp14:editId="1BB1575D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7D715DBA" wp14:editId="0125ABB3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2F2533AC" w14:textId="77777777"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5D1A26">
      <w:rPr>
        <w:noProof/>
      </w:rPr>
      <w:t>7</w:t>
    </w:r>
    <w:r>
      <w:fldChar w:fldCharType="end"/>
    </w:r>
  </w:p>
  <w:p w14:paraId="413C2B98" w14:textId="77777777"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D84C93" w14:textId="77777777" w:rsidR="00FF3D4A" w:rsidRDefault="00FF3D4A" w:rsidP="00285D6F">
      <w:r>
        <w:separator/>
      </w:r>
    </w:p>
  </w:footnote>
  <w:footnote w:type="continuationSeparator" w:id="0">
    <w:p w14:paraId="6FE856D7" w14:textId="77777777" w:rsidR="00FF3D4A" w:rsidRDefault="00FF3D4A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E4ED72" w14:textId="77777777"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2479B3C8" wp14:editId="6BF2C29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5B1F1662" wp14:editId="52AA820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5075FB84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593ECD45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5955B37F" w14:textId="77777777"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14:paraId="47D3EA66" w14:textId="77777777"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260213939">
    <w:abstractNumId w:val="6"/>
  </w:num>
  <w:num w:numId="2" w16cid:durableId="373623268">
    <w:abstractNumId w:val="1"/>
  </w:num>
  <w:num w:numId="3" w16cid:durableId="571042274">
    <w:abstractNumId w:val="4"/>
  </w:num>
  <w:num w:numId="4" w16cid:durableId="1790858182">
    <w:abstractNumId w:val="0"/>
  </w:num>
  <w:num w:numId="5" w16cid:durableId="1364553538">
    <w:abstractNumId w:val="3"/>
  </w:num>
  <w:num w:numId="6" w16cid:durableId="1466583171">
    <w:abstractNumId w:val="7"/>
  </w:num>
  <w:num w:numId="7" w16cid:durableId="1670062211">
    <w:abstractNumId w:val="5"/>
  </w:num>
  <w:num w:numId="8" w16cid:durableId="81895739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902B5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EE27B3"/>
    <w:rsid w:val="00F31C74"/>
    <w:rsid w:val="00F45C15"/>
    <w:rsid w:val="00F50047"/>
    <w:rsid w:val="00F65B06"/>
    <w:rsid w:val="00FD3A8B"/>
    <w:rsid w:val="00FE6DCD"/>
    <w:rsid w:val="00FF3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07A1FD1"/>
  <w15:docId w15:val="{B2359C79-1586-4D5F-9419-45EF434FEA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1207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18</Words>
  <Characters>16313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Jolanta Daczko</cp:lastModifiedBy>
  <cp:revision>2</cp:revision>
  <dcterms:created xsi:type="dcterms:W3CDTF">2023-09-03T13:13:00Z</dcterms:created>
  <dcterms:modified xsi:type="dcterms:W3CDTF">2023-09-03T13:13:00Z</dcterms:modified>
</cp:coreProperties>
</file>